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57" r:id="rId12"/>
    <p:sldId id="369" r:id="rId13"/>
    <p:sldId id="368" r:id="rId14"/>
    <p:sldId id="367" r:id="rId15"/>
    <p:sldId id="361" r:id="rId16"/>
    <p:sldId id="359" r:id="rId17"/>
    <p:sldId id="358" r:id="rId18"/>
    <p:sldId id="360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5" d="100"/>
          <a:sy n="65" d="100"/>
        </p:scale>
        <p:origin x="532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982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01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70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Introduction/review of mathematical method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place transform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reen’s func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second-order ordinary differential equations</a:t>
            </a:r>
          </a:p>
          <a:p>
            <a:r>
              <a:rPr lang="en-US" sz="2400" dirty="0" smtClean="0">
                <a:latin typeface="+mj-lt"/>
              </a:rPr>
              <a:t>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1"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ed force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iven functions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be determined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2516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methods  of </a:t>
            </a:r>
            <a:r>
              <a:rPr lang="en-US" sz="2400" dirty="0" smtClean="0">
                <a:latin typeface="+mj-lt"/>
              </a:rPr>
              <a:t>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  </a:t>
            </a:r>
            <a:r>
              <a:rPr lang="en-US" sz="2400" dirty="0" smtClean="0">
                <a:latin typeface="+mj-lt"/>
              </a:rPr>
              <a:t>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17203"/>
              </p:ext>
            </p:extLst>
          </p:nvPr>
        </p:nvGraphicFramePr>
        <p:xfrm>
          <a:off x="389731" y="8044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0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8044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1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985572"/>
              </p:ext>
            </p:extLst>
          </p:nvPr>
        </p:nvGraphicFramePr>
        <p:xfrm>
          <a:off x="685800" y="4953000"/>
          <a:ext cx="763272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2" name="Equation" r:id="rId7" imgW="5155920" imgH="977760" progId="Equation.DSMT4">
                  <p:embed/>
                </p:oleObj>
              </mc:Choice>
              <mc:Fallback>
                <p:oleObj name="Equation" r:id="rId7" imgW="51559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63272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6403" y="3969603"/>
            <a:ext cx="75039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is possible to prove several </a:t>
            </a:r>
            <a:r>
              <a:rPr lang="en-US" sz="2400" dirty="0" smtClean="0"/>
              <a:t>properties of the </a:t>
            </a:r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 </a:t>
            </a:r>
            <a:r>
              <a:rPr lang="en-US" sz="2400" i="1" dirty="0" smtClean="0"/>
              <a:t>–    </a:t>
            </a:r>
            <a:r>
              <a:rPr lang="en-US" sz="2400" i="1" dirty="0" smtClean="0"/>
              <a:t>including </a:t>
            </a:r>
            <a:r>
              <a:rPr lang="en-US" sz="2400" dirty="0" err="1" smtClean="0"/>
              <a:t>orthogonality</a:t>
            </a:r>
            <a:r>
              <a:rPr lang="en-US" sz="2400" dirty="0" smtClean="0"/>
              <a:t> and </a:t>
            </a:r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 smtClean="0"/>
              <a:t>completenes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87158"/>
              </p:ext>
            </p:extLst>
          </p:nvPr>
        </p:nvGraphicFramePr>
        <p:xfrm>
          <a:off x="396374" y="381000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9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74" y="381000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15879"/>
              </p:ext>
            </p:extLst>
          </p:nvPr>
        </p:nvGraphicFramePr>
        <p:xfrm>
          <a:off x="368300" y="2057400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0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57400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01389"/>
              </p:ext>
            </p:extLst>
          </p:nvPr>
        </p:nvGraphicFramePr>
        <p:xfrm>
          <a:off x="346075" y="3810000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1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10000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879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1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2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3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3"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87929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6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7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8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9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2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5"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441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8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13" y="304800"/>
            <a:ext cx="8329613" cy="5680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7866714" cy="545306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257800" y="2057400"/>
            <a:ext cx="2743200" cy="16764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47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03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-13290" y="2438400"/>
            <a:ext cx="8916254" cy="203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422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381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13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8921008" cy="4909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502920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4" name="数式" r:id="rId4" imgW="3670200" imgH="634680" progId="Equation.3">
                  <p:embed/>
                </p:oleObj>
              </mc:Choice>
              <mc:Fallback>
                <p:oleObj name="数式" r:id="rId4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8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0" name="数式" r:id="rId3" imgW="3657600" imgH="685800" progId="Equation.3">
                  <p:embed/>
                </p:oleObj>
              </mc:Choice>
              <mc:Fallback>
                <p:oleObj name="数式" r:id="rId3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1" name="数式" r:id="rId5" imgW="2819160" imgH="1676160" progId="Equation.3">
                  <p:embed/>
                </p:oleObj>
              </mc:Choice>
              <mc:Fallback>
                <p:oleObj name="数式" r:id="rId5" imgW="2819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2" name="数式" r:id="rId7" imgW="2565360" imgH="939600" progId="Equation.3">
                  <p:embed/>
                </p:oleObj>
              </mc:Choice>
              <mc:Fallback>
                <p:oleObj name="数式" r:id="rId7" imgW="2565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89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8" name="数式" r:id="rId3" imgW="1676160" imgH="1180800" progId="Equation.3">
                  <p:embed/>
                </p:oleObj>
              </mc:Choice>
              <mc:Fallback>
                <p:oleObj name="数式" r:id="rId3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63575" y="2722563"/>
          <a:ext cx="7366000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9" name="数式" r:id="rId5" imgW="3416040" imgH="1930320" progId="Equation.3">
                  <p:embed/>
                </p:oleObj>
              </mc:Choice>
              <mc:Fallback>
                <p:oleObj name="数式" r:id="rId5" imgW="34160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722563"/>
                        <a:ext cx="7366000" cy="375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14400"/>
            <a:ext cx="8630156" cy="4655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14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59</TotalTime>
  <Words>258</Words>
  <Application>Microsoft Office PowerPoint</Application>
  <PresentationFormat>On-screen Show (4:3)</PresentationFormat>
  <Paragraphs>77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6</cp:revision>
  <cp:lastPrinted>2014-10-13T02:50:53Z</cp:lastPrinted>
  <dcterms:created xsi:type="dcterms:W3CDTF">2012-01-10T18:32:24Z</dcterms:created>
  <dcterms:modified xsi:type="dcterms:W3CDTF">2015-10-07T01:12:45Z</dcterms:modified>
</cp:coreProperties>
</file>